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85" r:id="rId4"/>
    <p:sldId id="286" r:id="rId5"/>
    <p:sldId id="287" r:id="rId6"/>
    <p:sldId id="288" r:id="rId7"/>
    <p:sldId id="294" r:id="rId8"/>
    <p:sldId id="296" r:id="rId9"/>
    <p:sldId id="289" r:id="rId10"/>
    <p:sldId id="291" r:id="rId11"/>
    <p:sldId id="293" r:id="rId12"/>
    <p:sldId id="292" r:id="rId13"/>
    <p:sldId id="274" r:id="rId14"/>
    <p:sldId id="280" r:id="rId15"/>
    <p:sldId id="275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FF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9D477B12-5966-474E-BA51-2D2573FEFE9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477B12-5966-474E-BA51-2D2573FEFE95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8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399259F-DE61-4D1D-BCAE-215FECE8F8A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2" y="533402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28"/>
            <a:ext cx="4629150" cy="4873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2" y="2133602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E799346-C37B-45A6-B733-77CDF6DC6AD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altLang="en-US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51D01F3-E38D-4179-87C5-74B53B45B0F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0B4012B-7DA1-4A1B-A1B6-4BE053C5CB2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7" y="365125"/>
            <a:ext cx="886883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1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defRPr sz="1400"/>
            </a:lvl1pPr>
          </a:lstStyle>
          <a:p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KSO_CT2"/>
          <p:cNvSpPr txBox="1"/>
          <p:nvPr/>
        </p:nvSpPr>
        <p:spPr bwMode="auto">
          <a:xfrm>
            <a:off x="785813" y="3181350"/>
            <a:ext cx="5145087" cy="466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algn="ctr" rtl="0" eaLnBrk="0" fontAlgn="base" hangingPunct="0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None/>
              <a:defRPr lang="zh-CN" altLang="en-US" sz="1800" kern="1200">
                <a:solidFill>
                  <a:schemeClr val="accent2"/>
                </a:solidFill>
                <a:effectLst/>
                <a:latin typeface="+mn-ea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rgbClr val="F4C197"/>
              </a:buClr>
              <a:buFont typeface="幼圆" panose="02010509060101010101" pitchFamily="49" charset="-122"/>
              <a:buNone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smtClean="0"/>
              <a:t>单击此处编辑母版副标题样式</a:t>
            </a:r>
            <a:endParaRPr dirty="0" smtClean="0"/>
          </a:p>
        </p:txBody>
      </p:sp>
      <p:pic>
        <p:nvPicPr>
          <p:cNvPr id="4" name="图片 6" descr="食品1_2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84C3B4-34D0-4623-B585-248E1BB659EA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6" name="任意多边形 10"/>
          <p:cNvSpPr/>
          <p:nvPr/>
        </p:nvSpPr>
        <p:spPr bwMode="auto">
          <a:xfrm flipV="1">
            <a:off x="22225" y="981075"/>
            <a:ext cx="9144000" cy="4887913"/>
          </a:xfrm>
          <a:custGeom>
            <a:avLst/>
            <a:gdLst>
              <a:gd name="T0" fmla="*/ 5365824 w 7383683"/>
              <a:gd name="T1" fmla="*/ 4562806 h 3577320"/>
              <a:gd name="T2" fmla="*/ 5365810 w 7383683"/>
              <a:gd name="T3" fmla="*/ 4562518 h 3577320"/>
              <a:gd name="T4" fmla="*/ 5365824 w 7383683"/>
              <a:gd name="T5" fmla="*/ 4562231 h 3577320"/>
              <a:gd name="T6" fmla="*/ 5365838 w 7383683"/>
              <a:gd name="T7" fmla="*/ 4562518 h 3577320"/>
              <a:gd name="T8" fmla="*/ 1971022 w 7383683"/>
              <a:gd name="T9" fmla="*/ 9125037 h 3577320"/>
              <a:gd name="T10" fmla="*/ 2108854 w 7383683"/>
              <a:gd name="T11" fmla="*/ 9108925 h 3577320"/>
              <a:gd name="T12" fmla="*/ 2119672 w 7383683"/>
              <a:gd name="T13" fmla="*/ 9109104 h 3577320"/>
              <a:gd name="T14" fmla="*/ 2971038 w 7383683"/>
              <a:gd name="T15" fmla="*/ 9125037 h 3577320"/>
              <a:gd name="T16" fmla="*/ 2971092 w 7383683"/>
              <a:gd name="T17" fmla="*/ 9125037 h 3577320"/>
              <a:gd name="T18" fmla="*/ 3217686 w 7383683"/>
              <a:gd name="T19" fmla="*/ 9099544 h 3577320"/>
              <a:gd name="T20" fmla="*/ 5339995 w 7383683"/>
              <a:gd name="T21" fmla="*/ 5121691 h 3577320"/>
              <a:gd name="T22" fmla="*/ 5349406 w 7383683"/>
              <a:gd name="T23" fmla="*/ 4917828 h 3577320"/>
              <a:gd name="T24" fmla="*/ 5349434 w 7383683"/>
              <a:gd name="T25" fmla="*/ 4917828 h 3577320"/>
              <a:gd name="T26" fmla="*/ 5340021 w 7383683"/>
              <a:gd name="T27" fmla="*/ 5121691 h 3577320"/>
              <a:gd name="T28" fmla="*/ 3217713 w 7383683"/>
              <a:gd name="T29" fmla="*/ 9099544 h 3577320"/>
              <a:gd name="T30" fmla="*/ 2971118 w 7383683"/>
              <a:gd name="T31" fmla="*/ 9125037 h 3577320"/>
              <a:gd name="T32" fmla="*/ 5521655 w 7383683"/>
              <a:gd name="T33" fmla="*/ 9125037 h 3577320"/>
              <a:gd name="T34" fmla="*/ 5550345 w 7383683"/>
              <a:gd name="T35" fmla="*/ 9125037 h 3577320"/>
              <a:gd name="T36" fmla="*/ 14023699 w 7383683"/>
              <a:gd name="T37" fmla="*/ 9125037 h 3577320"/>
              <a:gd name="T38" fmla="*/ 14023699 w 7383683"/>
              <a:gd name="T39" fmla="*/ 4917828 h 3577320"/>
              <a:gd name="T40" fmla="*/ 14023699 w 7383683"/>
              <a:gd name="T41" fmla="*/ 4207209 h 3577320"/>
              <a:gd name="T42" fmla="*/ 14023699 w 7383683"/>
              <a:gd name="T43" fmla="*/ 0 h 3577320"/>
              <a:gd name="T44" fmla="*/ 5592223 w 7383683"/>
              <a:gd name="T45" fmla="*/ 0 h 3577320"/>
              <a:gd name="T46" fmla="*/ 5479777 w 7383683"/>
              <a:gd name="T47" fmla="*/ 0 h 3577320"/>
              <a:gd name="T48" fmla="*/ 2971118 w 7383683"/>
              <a:gd name="T49" fmla="*/ 0 h 3577320"/>
              <a:gd name="T50" fmla="*/ 3217713 w 7383683"/>
              <a:gd name="T51" fmla="*/ 25494 h 3577320"/>
              <a:gd name="T52" fmla="*/ 5340021 w 7383683"/>
              <a:gd name="T53" fmla="*/ 4003350 h 3577320"/>
              <a:gd name="T54" fmla="*/ 5349434 w 7383683"/>
              <a:gd name="T55" fmla="*/ 4207209 h 3577320"/>
              <a:gd name="T56" fmla="*/ 5349406 w 7383683"/>
              <a:gd name="T57" fmla="*/ 4207209 h 3577320"/>
              <a:gd name="T58" fmla="*/ 5339995 w 7383683"/>
              <a:gd name="T59" fmla="*/ 4003350 h 3577320"/>
              <a:gd name="T60" fmla="*/ 3217686 w 7383683"/>
              <a:gd name="T61" fmla="*/ 25494 h 3577320"/>
              <a:gd name="T62" fmla="*/ 2971092 w 7383683"/>
              <a:gd name="T63" fmla="*/ 0 h 3577320"/>
              <a:gd name="T64" fmla="*/ 2971038 w 7383683"/>
              <a:gd name="T65" fmla="*/ 0 h 3577320"/>
              <a:gd name="T66" fmla="*/ 2119672 w 7383683"/>
              <a:gd name="T67" fmla="*/ 15935 h 3577320"/>
              <a:gd name="T68" fmla="*/ 2108855 w 7383683"/>
              <a:gd name="T69" fmla="*/ 16112 h 3577320"/>
              <a:gd name="T70" fmla="*/ 1971022 w 7383683"/>
              <a:gd name="T71" fmla="*/ 0 h 3577320"/>
              <a:gd name="T72" fmla="*/ 1780433 w 7383683"/>
              <a:gd name="T73" fmla="*/ 22279 h 3577320"/>
              <a:gd name="T74" fmla="*/ 1779124 w 7383683"/>
              <a:gd name="T75" fmla="*/ 22306 h 3577320"/>
              <a:gd name="T76" fmla="*/ 1704473 w 7383683"/>
              <a:gd name="T77" fmla="*/ 25494 h 3577320"/>
              <a:gd name="T78" fmla="*/ 1676723 w 7383683"/>
              <a:gd name="T79" fmla="*/ 56331 h 3577320"/>
              <a:gd name="T80" fmla="*/ 1573792 w 7383683"/>
              <a:gd name="T81" fmla="*/ 92694 h 3577320"/>
              <a:gd name="T82" fmla="*/ 0 w 7383683"/>
              <a:gd name="T83" fmla="*/ 4562518 h 3577320"/>
              <a:gd name="T84" fmla="*/ 1573792 w 7383683"/>
              <a:gd name="T85" fmla="*/ 9032344 h 3577320"/>
              <a:gd name="T86" fmla="*/ 1676723 w 7383683"/>
              <a:gd name="T87" fmla="*/ 9068708 h 3577320"/>
              <a:gd name="T88" fmla="*/ 1704473 w 7383683"/>
              <a:gd name="T89" fmla="*/ 9099544 h 3577320"/>
              <a:gd name="T90" fmla="*/ 1779124 w 7383683"/>
              <a:gd name="T91" fmla="*/ 9102732 h 3577320"/>
              <a:gd name="T92" fmla="*/ 1780427 w 7383683"/>
              <a:gd name="T93" fmla="*/ 9102759 h 357732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7383683" h="3577320">
                <a:moveTo>
                  <a:pt x="2825185" y="1788773"/>
                </a:moveTo>
                <a:lnTo>
                  <a:pt x="2825178" y="1788660"/>
                </a:lnTo>
                <a:lnTo>
                  <a:pt x="2825185" y="1788547"/>
                </a:lnTo>
                <a:lnTo>
                  <a:pt x="2825192" y="1788660"/>
                </a:lnTo>
                <a:lnTo>
                  <a:pt x="2825185" y="1788773"/>
                </a:lnTo>
                <a:close/>
                <a:moveTo>
                  <a:pt x="1037772" y="3577320"/>
                </a:moveTo>
                <a:lnTo>
                  <a:pt x="1110342" y="3571004"/>
                </a:lnTo>
                <a:lnTo>
                  <a:pt x="1116038" y="3571074"/>
                </a:lnTo>
                <a:cubicBezTo>
                  <a:pt x="1300420" y="3573156"/>
                  <a:pt x="1537246" y="3575238"/>
                  <a:pt x="1564295" y="3577320"/>
                </a:cubicBezTo>
                <a:lnTo>
                  <a:pt x="1564323" y="3577320"/>
                </a:lnTo>
                <a:lnTo>
                  <a:pt x="1694159" y="3567326"/>
                </a:lnTo>
                <a:cubicBezTo>
                  <a:pt x="2254514" y="3480579"/>
                  <a:pt x="2707175" y="2838530"/>
                  <a:pt x="2811585" y="2007874"/>
                </a:cubicBezTo>
                <a:lnTo>
                  <a:pt x="2816541" y="1927953"/>
                </a:lnTo>
                <a:lnTo>
                  <a:pt x="2816555" y="1927953"/>
                </a:lnTo>
                <a:lnTo>
                  <a:pt x="2811599" y="2007874"/>
                </a:lnTo>
                <a:cubicBezTo>
                  <a:pt x="2707189" y="2838530"/>
                  <a:pt x="2254528" y="3480579"/>
                  <a:pt x="1694173" y="3567326"/>
                </a:cubicBezTo>
                <a:lnTo>
                  <a:pt x="1564337" y="3577320"/>
                </a:lnTo>
                <a:lnTo>
                  <a:pt x="2907232" y="3577320"/>
                </a:lnTo>
                <a:lnTo>
                  <a:pt x="2922338" y="3577320"/>
                </a:lnTo>
                <a:lnTo>
                  <a:pt x="7383683" y="3577320"/>
                </a:lnTo>
                <a:lnTo>
                  <a:pt x="7383683" y="1927953"/>
                </a:lnTo>
                <a:lnTo>
                  <a:pt x="7383683" y="1649367"/>
                </a:lnTo>
                <a:lnTo>
                  <a:pt x="7383683" y="0"/>
                </a:lnTo>
                <a:lnTo>
                  <a:pt x="2944387" y="0"/>
                </a:lnTo>
                <a:lnTo>
                  <a:pt x="2885183" y="0"/>
                </a:lnTo>
                <a:lnTo>
                  <a:pt x="1564337" y="0"/>
                </a:lnTo>
                <a:lnTo>
                  <a:pt x="1694173" y="9994"/>
                </a:lnTo>
                <a:cubicBezTo>
                  <a:pt x="2254528" y="96741"/>
                  <a:pt x="2707189" y="738790"/>
                  <a:pt x="2811599" y="1569447"/>
                </a:cubicBezTo>
                <a:lnTo>
                  <a:pt x="2816555" y="1649367"/>
                </a:lnTo>
                <a:lnTo>
                  <a:pt x="2816541" y="1649367"/>
                </a:lnTo>
                <a:lnTo>
                  <a:pt x="2811585" y="1569447"/>
                </a:lnTo>
                <a:cubicBezTo>
                  <a:pt x="2707175" y="738790"/>
                  <a:pt x="2254514" y="96741"/>
                  <a:pt x="1694159" y="9994"/>
                </a:cubicBezTo>
                <a:lnTo>
                  <a:pt x="1564323" y="0"/>
                </a:lnTo>
                <a:lnTo>
                  <a:pt x="1564295" y="0"/>
                </a:lnTo>
                <a:cubicBezTo>
                  <a:pt x="1537246" y="2083"/>
                  <a:pt x="1300420" y="4165"/>
                  <a:pt x="1116038" y="6247"/>
                </a:cubicBezTo>
                <a:lnTo>
                  <a:pt x="1110343" y="6316"/>
                </a:lnTo>
                <a:lnTo>
                  <a:pt x="1037772" y="0"/>
                </a:lnTo>
                <a:lnTo>
                  <a:pt x="937424" y="8734"/>
                </a:lnTo>
                <a:lnTo>
                  <a:pt x="936735" y="8745"/>
                </a:lnTo>
                <a:cubicBezTo>
                  <a:pt x="916641" y="9161"/>
                  <a:pt x="902840" y="9578"/>
                  <a:pt x="897430" y="9994"/>
                </a:cubicBezTo>
                <a:lnTo>
                  <a:pt x="882819" y="22084"/>
                </a:lnTo>
                <a:lnTo>
                  <a:pt x="828625" y="36339"/>
                </a:lnTo>
                <a:cubicBezTo>
                  <a:pt x="355729" y="203125"/>
                  <a:pt x="0" y="924291"/>
                  <a:pt x="0" y="1788660"/>
                </a:cubicBezTo>
                <a:cubicBezTo>
                  <a:pt x="0" y="2653029"/>
                  <a:pt x="355729" y="3374195"/>
                  <a:pt x="828625" y="3540981"/>
                </a:cubicBezTo>
                <a:lnTo>
                  <a:pt x="882819" y="3555237"/>
                </a:lnTo>
                <a:lnTo>
                  <a:pt x="897430" y="3567326"/>
                </a:lnTo>
                <a:cubicBezTo>
                  <a:pt x="902840" y="3567742"/>
                  <a:pt x="916641" y="3568159"/>
                  <a:pt x="936735" y="3568575"/>
                </a:cubicBezTo>
                <a:lnTo>
                  <a:pt x="937421" y="3568586"/>
                </a:lnTo>
                <a:lnTo>
                  <a:pt x="1037772" y="3577320"/>
                </a:lnTo>
                <a:close/>
              </a:path>
            </a:pathLst>
          </a:custGeom>
          <a:solidFill>
            <a:srgbClr val="F2B483"/>
          </a:solidFill>
          <a:ln w="12700" cap="flat" cmpd="sng" algn="ctr">
            <a:noFill/>
            <a:prstDash val="solid"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8" name="KSO_Img2"/>
          <p:cNvSpPr/>
          <p:nvPr/>
        </p:nvSpPr>
        <p:spPr>
          <a:xfrm>
            <a:off x="4464050" y="3035300"/>
            <a:ext cx="2249488" cy="2249488"/>
          </a:xfrm>
          <a:prstGeom prst="ellipse">
            <a:avLst/>
          </a:prstGeom>
          <a:blipFill dpi="0" rotWithShape="1">
            <a:blip r:embed="rId3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KSO_Img3"/>
          <p:cNvSpPr/>
          <p:nvPr/>
        </p:nvSpPr>
        <p:spPr>
          <a:xfrm>
            <a:off x="6996113" y="3406775"/>
            <a:ext cx="1893887" cy="1893888"/>
          </a:xfrm>
          <a:prstGeom prst="ellipse">
            <a:avLst/>
          </a:prstGeom>
          <a:blipFill dpi="0" rotWithShape="1">
            <a:blip r:embed="rId4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71775" y="5527675"/>
            <a:ext cx="6372225" cy="46038"/>
          </a:xfrm>
          <a:prstGeom prst="rect">
            <a:avLst/>
          </a:prstGeom>
          <a:solidFill>
            <a:srgbClr val="FEE5B2"/>
          </a:solidFill>
          <a:ln w="1270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067175" y="2573338"/>
            <a:ext cx="5057775" cy="49212"/>
          </a:xfrm>
          <a:prstGeom prst="rect">
            <a:avLst/>
          </a:prstGeom>
          <a:solidFill>
            <a:srgbClr val="FEE5B2"/>
          </a:solidFill>
          <a:ln w="1270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2" name="KSO_Img1"/>
          <p:cNvSpPr/>
          <p:nvPr/>
        </p:nvSpPr>
        <p:spPr>
          <a:xfrm>
            <a:off x="558800" y="1916113"/>
            <a:ext cx="3386138" cy="3386137"/>
          </a:xfrm>
          <a:prstGeom prst="ellipse">
            <a:avLst/>
          </a:prstGeom>
          <a:blipFill dpi="0" rotWithShape="1">
            <a:blip r:embed="rId5" cstate="email"/>
            <a:srcRect/>
            <a:stretch>
              <a:fillRect/>
            </a:stretch>
          </a:blipFill>
          <a:ln w="57150" cap="flat" cmpd="sng" algn="ctr">
            <a:solidFill>
              <a:schemeClr val="accent4">
                <a:lumMod val="40000"/>
                <a:lumOff val="60000"/>
              </a:scheme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891009" y="240814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3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14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15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食品1_2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KSO_CT2"/>
          <p:cNvSpPr txBox="1"/>
          <p:nvPr/>
        </p:nvSpPr>
        <p:spPr bwMode="auto">
          <a:xfrm>
            <a:off x="785813" y="3181350"/>
            <a:ext cx="5145087" cy="466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algn="ctr" rtl="0" eaLnBrk="0" fontAlgn="base" hangingPunct="0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None/>
              <a:defRPr lang="zh-CN" altLang="en-US" sz="1800" kern="1200">
                <a:solidFill>
                  <a:schemeClr val="accent2"/>
                </a:solidFill>
                <a:effectLst/>
                <a:latin typeface="+mn-ea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rgbClr val="F4C197"/>
              </a:buClr>
              <a:buFont typeface="幼圆" panose="02010509060101010101" pitchFamily="49" charset="-122"/>
              <a:buNone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smtClean="0"/>
              <a:t>单击此处编辑母版副标题样式</a:t>
            </a:r>
            <a:endParaRPr dirty="0" smtClean="0"/>
          </a:p>
        </p:txBody>
      </p:sp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2302C8-8D7F-42EF-80CC-E2ECC1A076B0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6" name="任意多边形 10"/>
          <p:cNvSpPr/>
          <p:nvPr/>
        </p:nvSpPr>
        <p:spPr bwMode="gray">
          <a:xfrm>
            <a:off x="30163" y="1508125"/>
            <a:ext cx="9164637" cy="3744913"/>
          </a:xfrm>
          <a:custGeom>
            <a:avLst/>
            <a:gdLst>
              <a:gd name="T0" fmla="*/ 1617036 w 9164638"/>
              <a:gd name="T1" fmla="*/ 1057 h 3745139"/>
              <a:gd name="T2" fmla="*/ 2073703 w 9164638"/>
              <a:gd name="T3" fmla="*/ 2012 h 3745139"/>
              <a:gd name="T4" fmla="*/ 6405427 w 9164638"/>
              <a:gd name="T5" fmla="*/ 904640 h 3745139"/>
              <a:gd name="T6" fmla="*/ 9164627 w 9164638"/>
              <a:gd name="T7" fmla="*/ 170167 h 3745139"/>
              <a:gd name="T8" fmla="*/ 9153325 w 9164638"/>
              <a:gd name="T9" fmla="*/ 3395214 h 3745139"/>
              <a:gd name="T10" fmla="*/ 6247205 w 9164638"/>
              <a:gd name="T11" fmla="*/ 3572882 h 3745139"/>
              <a:gd name="T12" fmla="*/ 3013349 w 9164638"/>
              <a:gd name="T13" fmla="*/ 2992278 h 3745139"/>
              <a:gd name="T14" fmla="*/ 50700 w 9164638"/>
              <a:gd name="T15" fmla="*/ 3723166 h 3745139"/>
              <a:gd name="T16" fmla="*/ 0 w 9164638"/>
              <a:gd name="T17" fmla="*/ 3742426 h 3745139"/>
              <a:gd name="T18" fmla="*/ 0 w 9164638"/>
              <a:gd name="T19" fmla="*/ 142891 h 3745139"/>
              <a:gd name="T20" fmla="*/ 121153 w 9164638"/>
              <a:gd name="T21" fmla="*/ 117121 h 3745139"/>
              <a:gd name="T22" fmla="*/ 1617036 w 9164638"/>
              <a:gd name="T23" fmla="*/ 1057 h 37451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164638" h="3745139">
                <a:moveTo>
                  <a:pt x="1617036" y="1057"/>
                </a:moveTo>
                <a:cubicBezTo>
                  <a:pt x="1760109" y="-568"/>
                  <a:pt x="1912252" y="-369"/>
                  <a:pt x="2073703" y="2012"/>
                </a:cubicBezTo>
                <a:cubicBezTo>
                  <a:pt x="3365312" y="19475"/>
                  <a:pt x="5284967" y="676700"/>
                  <a:pt x="6405438" y="905300"/>
                </a:cubicBezTo>
                <a:cubicBezTo>
                  <a:pt x="7525909" y="1133900"/>
                  <a:pt x="8941835" y="330625"/>
                  <a:pt x="9164638" y="170287"/>
                </a:cubicBezTo>
                <a:lnTo>
                  <a:pt x="9153336" y="3397675"/>
                </a:lnTo>
                <a:cubicBezTo>
                  <a:pt x="7906934" y="3804075"/>
                  <a:pt x="6828440" y="3651675"/>
                  <a:pt x="6247216" y="3575475"/>
                </a:cubicBezTo>
                <a:cubicBezTo>
                  <a:pt x="5665991" y="3499275"/>
                  <a:pt x="4227461" y="2956350"/>
                  <a:pt x="3013349" y="2994450"/>
                </a:cubicBezTo>
                <a:cubicBezTo>
                  <a:pt x="2150190" y="2989290"/>
                  <a:pt x="597440" y="3521754"/>
                  <a:pt x="50700" y="3725867"/>
                </a:cubicBezTo>
                <a:lnTo>
                  <a:pt x="0" y="3745139"/>
                </a:lnTo>
                <a:lnTo>
                  <a:pt x="0" y="142999"/>
                </a:lnTo>
                <a:lnTo>
                  <a:pt x="121153" y="117205"/>
                </a:lnTo>
                <a:cubicBezTo>
                  <a:pt x="413026" y="62883"/>
                  <a:pt x="901668" y="9181"/>
                  <a:pt x="1617036" y="1057"/>
                </a:cubicBezTo>
                <a:close/>
              </a:path>
            </a:pathLst>
          </a:custGeom>
          <a:solidFill>
            <a:srgbClr val="F2B483">
              <a:alpha val="41176"/>
            </a:srgbClr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8" name="Freeform 18"/>
          <p:cNvSpPr/>
          <p:nvPr/>
        </p:nvSpPr>
        <p:spPr bwMode="gray">
          <a:xfrm>
            <a:off x="44450" y="1733550"/>
            <a:ext cx="9150350" cy="3267075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rgbClr val="F2B483"/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grpSp>
        <p:nvGrpSpPr>
          <p:cNvPr id="9" name="Group 25"/>
          <p:cNvGrpSpPr/>
          <p:nvPr/>
        </p:nvGrpSpPr>
        <p:grpSpPr bwMode="auto">
          <a:xfrm>
            <a:off x="296863" y="3249613"/>
            <a:ext cx="1295400" cy="1371600"/>
            <a:chOff x="4992" y="816"/>
            <a:chExt cx="576" cy="576"/>
          </a:xfrm>
        </p:grpSpPr>
        <p:sp>
          <p:nvSpPr>
            <p:cNvPr id="10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19"/>
          <p:cNvGrpSpPr/>
          <p:nvPr/>
        </p:nvGrpSpPr>
        <p:grpSpPr bwMode="auto">
          <a:xfrm>
            <a:off x="7102475" y="1755775"/>
            <a:ext cx="533400" cy="533400"/>
            <a:chOff x="4752" y="1200"/>
            <a:chExt cx="288" cy="288"/>
          </a:xfrm>
        </p:grpSpPr>
        <p:sp>
          <p:nvSpPr>
            <p:cNvPr id="13" name="Oval 20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233DA9">
                    <a:gamma/>
                    <a:tint val="25490"/>
                    <a:invGamma/>
                  </a:srgbClr>
                </a:gs>
                <a:gs pos="100000">
                  <a:schemeClr val="accent1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gray">
            <a:xfrm>
              <a:off x="4818" y="124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 25"/>
          <p:cNvGrpSpPr/>
          <p:nvPr/>
        </p:nvGrpSpPr>
        <p:grpSpPr bwMode="auto">
          <a:xfrm>
            <a:off x="320675" y="3236913"/>
            <a:ext cx="1295400" cy="1371600"/>
            <a:chOff x="4992" y="816"/>
            <a:chExt cx="576" cy="576"/>
          </a:xfrm>
        </p:grpSpPr>
        <p:sp>
          <p:nvSpPr>
            <p:cNvPr id="16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 25"/>
          <p:cNvGrpSpPr/>
          <p:nvPr/>
        </p:nvGrpSpPr>
        <p:grpSpPr bwMode="auto">
          <a:xfrm>
            <a:off x="7702550" y="1112838"/>
            <a:ext cx="955675" cy="935037"/>
            <a:chOff x="4992" y="816"/>
            <a:chExt cx="576" cy="57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891009" y="240814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21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22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23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B2740B2-C07F-46DA-B2C6-C919A594676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19098" y="352329"/>
            <a:ext cx="8292045" cy="69959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9099" y="1242197"/>
            <a:ext cx="8292045" cy="5107019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CF54D5A-B357-4BFF-955F-EE0E5B79D84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1574006" y="2108199"/>
            <a:ext cx="5995988" cy="1235075"/>
          </a:xfrm>
        </p:spPr>
        <p:txBody>
          <a:bodyPr>
            <a:normAutofit/>
          </a:bodyPr>
          <a:lstStyle>
            <a:lvl1pPr algn="ctr">
              <a:defRPr sz="360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ST2"/>
          <p:cNvSpPr>
            <a:spLocks noGrp="1"/>
          </p:cNvSpPr>
          <p:nvPr>
            <p:ph type="body" idx="1"/>
          </p:nvPr>
        </p:nvSpPr>
        <p:spPr>
          <a:xfrm>
            <a:off x="3038169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670DEE8-5FE6-4564-A3DE-D9A90E0F0039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0"/>
            <a:ext cx="3810000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499" y="1244600"/>
            <a:ext cx="3820587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9F657EB-1E82-43B0-B877-1EEF6DAA16D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6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6" y="2200274"/>
            <a:ext cx="3868340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4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4" y="2200274"/>
            <a:ext cx="3887391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F923385-42DF-4996-821E-5FB4E013B52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6303C7D-1BAF-47CC-B8C3-2ED0DFC9EC4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6A50C25-5A12-439F-9143-521A9A5C65E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 descr="食品1_2.jpg"/>
          <p:cNvPicPr>
            <a:picLocks noChangeAspect="1" noChangeArrowheads="1"/>
          </p:cNvPicPr>
          <p:nvPr/>
        </p:nvPicPr>
        <p:blipFill>
          <a:blip r:embed="rId21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6" descr="食品1_2.jpg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2113" y="1274763"/>
            <a:ext cx="8291512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9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19100" y="161925"/>
            <a:ext cx="829151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57505" indent="-271780" algn="just" rtl="0" eaLnBrk="1" fontAlgn="base" hangingPunct="1">
        <a:lnSpc>
          <a:spcPct val="110000"/>
        </a:lnSpc>
        <a:spcBef>
          <a:spcPts val="18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"/>
        <a:defRPr lang="zh-CN" altLang="en-US" sz="2800" kern="1200" dirty="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357505" indent="-357505" algn="just" rtl="0" eaLnBrk="1" fontAlgn="base" hangingPunct="1">
        <a:lnSpc>
          <a:spcPct val="130000"/>
        </a:lnSpc>
        <a:spcBef>
          <a:spcPct val="0"/>
        </a:spcBef>
        <a:spcAft>
          <a:spcPts val="600"/>
        </a:spcAft>
        <a:buClr>
          <a:srgbClr val="F4C197"/>
        </a:buClr>
        <a:buFont typeface="幼圆" panose="02010509060101010101" pitchFamily="49" charset="-122"/>
        <a:buChar char=" 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0" name="WordArt 34"/>
          <p:cNvSpPr>
            <a:spLocks noChangeArrowheads="1" noChangeShapeType="1" noTextEdit="1"/>
          </p:cNvSpPr>
          <p:nvPr/>
        </p:nvSpPr>
        <p:spPr bwMode="auto">
          <a:xfrm>
            <a:off x="647700" y="2133600"/>
            <a:ext cx="7924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kern="10" dirty="0" smtClean="0">
                <a:ln w="12700">
                  <a:noFill/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1.2 </a:t>
            </a:r>
            <a:r>
              <a:rPr lang="zh-CN" altLang="en-US" sz="3600" b="1" kern="10" dirty="0" smtClean="0">
                <a:ln w="12700">
                  <a:noFill/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3600" b="1" kern="10" dirty="0">
                <a:ln w="12700">
                  <a:noFill/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像和性</a:t>
            </a:r>
            <a:r>
              <a:rPr lang="zh-CN" altLang="en-US" sz="3600" b="1" kern="10" dirty="0" smtClean="0">
                <a:ln w="12700">
                  <a:noFill/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质</a:t>
            </a:r>
            <a:endParaRPr lang="zh-CN" altLang="en-US" sz="3600" b="1" kern="10" dirty="0">
              <a:ln w="12700">
                <a:noFill/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62854" y="5257800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6" name="Rectangle 2"/>
          <p:cNvSpPr/>
          <p:nvPr/>
        </p:nvSpPr>
        <p:spPr bwMode="auto">
          <a:xfrm>
            <a:off x="1676400" y="274638"/>
            <a:ext cx="5181600" cy="7921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动手操作，深化探索</a:t>
            </a:r>
            <a:endParaRPr lang="zh-CN" altLang="en-US" sz="4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201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1557338"/>
            <a:ext cx="5257800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/>
          <p:nvPr/>
        </p:nvSpPr>
        <p:spPr bwMode="auto">
          <a:xfrm>
            <a:off x="457200" y="274638"/>
            <a:ext cx="8229600" cy="9445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动手操作，深化探索</a:t>
            </a:r>
            <a:r>
              <a:rPr lang="zh-CN" altLang="en-US" sz="4400">
                <a:solidFill>
                  <a:srgbClr val="FF0000"/>
                </a:solidFill>
              </a:rPr>
              <a:t> </a:t>
            </a: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议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议</a:t>
            </a: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）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067175" y="3716338"/>
          <a:ext cx="334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16338"/>
                        <a:ext cx="334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3"/>
          <p:cNvSpPr/>
          <p:nvPr/>
        </p:nvSpPr>
        <p:spPr bwMode="auto">
          <a:xfrm>
            <a:off x="838200" y="1371600"/>
            <a:ext cx="8001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上述四个函数中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随着自变量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值的增大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值分别如何变化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533400" y="3200400"/>
            <a:ext cx="8382000" cy="2292350"/>
          </a:xfrm>
          <a:prstGeom prst="rect">
            <a:avLst/>
          </a:prstGeom>
          <a:solidFill>
            <a:srgbClr val="FFFF00"/>
          </a:solidFill>
          <a:ln w="57150">
            <a:solidFill>
              <a:srgbClr val="008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正比例函数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</a:t>
            </a:r>
            <a:r>
              <a:rPr kumimoji="1"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</a:p>
          <a:p>
            <a:pPr>
              <a:lnSpc>
                <a:spcPct val="130000"/>
              </a:lnSpc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&gt;0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着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得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增大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30000"/>
              </a:lnSpc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&lt;0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随着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得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大而减小</a:t>
            </a:r>
            <a:r>
              <a: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40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5"/>
          <p:cNvSpPr/>
          <p:nvPr/>
        </p:nvSpPr>
        <p:spPr bwMode="auto">
          <a:xfrm>
            <a:off x="457200" y="274638"/>
            <a:ext cx="8229600" cy="9445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4000" b="1">
                <a:solidFill>
                  <a:srgbClr val="FF0000"/>
                </a:solidFill>
                <a:ea typeface="黑体" panose="02010609060101010101" pitchFamily="49" charset="-122"/>
              </a:rPr>
              <a:t>动手操作，深化探索</a:t>
            </a:r>
            <a:r>
              <a:rPr lang="zh-CN" altLang="en-US" sz="4400">
                <a:solidFill>
                  <a:srgbClr val="FF0000"/>
                </a:solidFill>
              </a:rPr>
              <a:t> </a:t>
            </a: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议</a:t>
            </a: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议</a:t>
            </a: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）</a:t>
            </a:r>
          </a:p>
        </p:txBody>
      </p:sp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4067175" y="3716338"/>
          <a:ext cx="334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716338"/>
                        <a:ext cx="334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3"/>
          <p:cNvSpPr/>
          <p:nvPr/>
        </p:nvSpPr>
        <p:spPr bwMode="auto">
          <a:xfrm>
            <a:off x="228600" y="16002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正比例函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=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=3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中，随着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值的增大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值都增加了，其中哪一个增加得更快？你能说明其中的道理吗？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）正比例函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=-  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=-4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中，随着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值的增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大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值都减小了，其中哪一个减小得更快？你是如何判断的？</a:t>
            </a:r>
          </a:p>
        </p:txBody>
      </p:sp>
      <p:graphicFrame>
        <p:nvGraphicFramePr>
          <p:cNvPr id="43016" name="Object 4"/>
          <p:cNvGraphicFramePr>
            <a:graphicFrameLocks noChangeAspect="1"/>
          </p:cNvGraphicFramePr>
          <p:nvPr/>
        </p:nvGraphicFramePr>
        <p:xfrm>
          <a:off x="3886200" y="3178175"/>
          <a:ext cx="3349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78175"/>
                        <a:ext cx="3349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/>
          <p:nvPr/>
        </p:nvGrpSpPr>
        <p:grpSpPr bwMode="auto">
          <a:xfrm>
            <a:off x="3124200" y="762000"/>
            <a:ext cx="2362200" cy="787400"/>
            <a:chOff x="96" y="48"/>
            <a:chExt cx="1447" cy="496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  <p:pic>
          <p:nvPicPr>
            <p:cNvPr id="23556" name="Picture 4" descr="line5-8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676400" y="2590800"/>
            <a:ext cx="5562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4000" b="1" dirty="0">
                <a:latin typeface="Times New Roman" panose="02020603050405020304" pitchFamily="18" charset="0"/>
              </a:rPr>
              <a:t>课本第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85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页第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1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40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 bwMode="auto">
          <a:xfrm>
            <a:off x="228600" y="203200"/>
            <a:ext cx="2362200" cy="787400"/>
            <a:chOff x="96" y="48"/>
            <a:chExt cx="1447" cy="496"/>
          </a:xfrm>
        </p:grpSpPr>
        <p:sp>
          <p:nvSpPr>
            <p:cNvPr id="28675" name="Text Box 3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  <p:pic>
          <p:nvPicPr>
            <p:cNvPr id="28676" name="Picture 4" descr="line5-8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678" name="WordArt 6"/>
          <p:cNvSpPr>
            <a:spLocks noChangeArrowheads="1" noChangeShapeType="1" noTextEdit="1"/>
          </p:cNvSpPr>
          <p:nvPr/>
        </p:nvSpPr>
        <p:spPr bwMode="auto">
          <a:xfrm>
            <a:off x="1066800" y="1219200"/>
            <a:ext cx="71628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通过本节课，你有什么收获？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09600" y="2925762"/>
            <a:ext cx="739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函数与图象之间是一一对应的关系；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" y="3810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正比例函数的图象是一条经过原点的直线；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09600" y="4648200"/>
            <a:ext cx="7696200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作正比例函数图象时，只取原点外的另一个点，就能很快作出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  <p:bldP spid="28679" grpId="0"/>
      <p:bldP spid="28680" grpId="0"/>
      <p:bldP spid="2868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815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4000" b="1">
                <a:latin typeface="Times New Roman" panose="02020603050405020304" pitchFamily="18" charset="0"/>
              </a:rPr>
              <a:t>1</a:t>
            </a:r>
            <a:r>
              <a:rPr kumimoji="1" lang="zh-CN" altLang="en-US" sz="4000" b="1">
                <a:latin typeface="Times New Roman" panose="02020603050405020304" pitchFamily="18" charset="0"/>
              </a:rPr>
              <a:t>、课本习题</a:t>
            </a:r>
            <a:r>
              <a:rPr kumimoji="1" lang="en-US" altLang="zh-CN" sz="4000" b="1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2534" name="Group 6"/>
          <p:cNvGrpSpPr/>
          <p:nvPr/>
        </p:nvGrpSpPr>
        <p:grpSpPr bwMode="auto">
          <a:xfrm>
            <a:off x="3124200" y="914400"/>
            <a:ext cx="2438400" cy="838200"/>
            <a:chOff x="96" y="48"/>
            <a:chExt cx="1536" cy="528"/>
          </a:xfrm>
        </p:grpSpPr>
        <p:sp>
          <p:nvSpPr>
            <p:cNvPr id="22535" name="Text Box 7"/>
            <p:cNvSpPr txBox="1">
              <a:spLocks noChangeArrowheads="1"/>
            </p:cNvSpPr>
            <p:nvPr/>
          </p:nvSpPr>
          <p:spPr bwMode="auto">
            <a:xfrm>
              <a:off x="111" y="48"/>
              <a:ext cx="1516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40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作业布置 </a:t>
              </a:r>
            </a:p>
          </p:txBody>
        </p:sp>
        <p:pic>
          <p:nvPicPr>
            <p:cNvPr id="22536" name="Picture 8" descr="line5-8"/>
            <p:cNvPicPr>
              <a:picLocks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528"/>
              <a:ext cx="1536" cy="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09600" y="3657600"/>
            <a:ext cx="5562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4000" b="1" dirty="0"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latin typeface="Times New Roman" panose="02020603050405020304" pitchFamily="18" charset="0"/>
              </a:rPr>
              <a:t>、练习</a:t>
            </a:r>
            <a:r>
              <a:rPr kumimoji="1" lang="zh-CN" altLang="en-US" sz="4000" b="1" dirty="0" smtClean="0">
                <a:latin typeface="Times New Roman" panose="02020603050405020304" pitchFamily="18" charset="0"/>
              </a:rPr>
              <a:t>册 </a:t>
            </a:r>
            <a:endParaRPr kumimoji="1" lang="zh-CN" altLang="en-US" sz="4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57200" y="914400"/>
            <a:ext cx="3048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在下列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</a:p>
        </p:txBody>
      </p:sp>
      <p:grpSp>
        <p:nvGrpSpPr>
          <p:cNvPr id="5123" name="Group 3"/>
          <p:cNvGrpSpPr/>
          <p:nvPr/>
        </p:nvGrpSpPr>
        <p:grpSpPr bwMode="auto">
          <a:xfrm>
            <a:off x="152400" y="76200"/>
            <a:ext cx="2362200" cy="787400"/>
            <a:chOff x="96" y="48"/>
            <a:chExt cx="1447" cy="496"/>
          </a:xfrm>
        </p:grpSpPr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回顾</a:t>
              </a:r>
            </a:p>
          </p:txBody>
        </p:sp>
        <p:pic>
          <p:nvPicPr>
            <p:cNvPr id="5125" name="Picture 5" descr="line5-8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140075"/>
            <a:ext cx="4343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有哪些表示方法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43000" y="3783013"/>
            <a:ext cx="50292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象法、列表法、关系式法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76250" y="1371600"/>
          <a:ext cx="7848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3568700" imgH="393700" progId="Equation.DSMT4">
                  <p:embed/>
                </p:oleObj>
              </mc:Choice>
              <mc:Fallback>
                <p:oleObj name="Equation" r:id="rId4" imgW="3568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371600"/>
                        <a:ext cx="78486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304800" y="2438400"/>
            <a:ext cx="8610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000" b="1" dirty="0"/>
              <a:t>是一次函数的是 </a:t>
            </a:r>
            <a:r>
              <a:rPr lang="zh-CN" altLang="en-US" sz="3000" b="1" u="sng" dirty="0"/>
              <a:t>            </a:t>
            </a:r>
            <a:r>
              <a:rPr lang="zh-CN" altLang="en-US" sz="3000" b="1" dirty="0"/>
              <a:t>，是正比例函数的是</a:t>
            </a:r>
            <a:r>
              <a:rPr lang="zh-CN" altLang="en-US" sz="3000" b="1" u="sng" dirty="0"/>
              <a:t>        </a:t>
            </a:r>
            <a:r>
              <a:rPr lang="en-US" altLang="zh-CN" sz="3000" b="1" dirty="0"/>
              <a:t>.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200400" y="2286000"/>
            <a:ext cx="1231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2),(4)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8001000" y="2286000"/>
            <a:ext cx="65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136" name="AutoShape 16"/>
          <p:cNvSpPr>
            <a:spLocks noChangeArrowheads="1"/>
          </p:cNvSpPr>
          <p:nvPr/>
        </p:nvSpPr>
        <p:spPr bwMode="auto">
          <a:xfrm>
            <a:off x="1219200" y="4419600"/>
            <a:ext cx="4800600" cy="304800"/>
          </a:xfrm>
          <a:prstGeom prst="leftRightArrow">
            <a:avLst>
              <a:gd name="adj1" fmla="val 50000"/>
              <a:gd name="adj2" fmla="val 315000"/>
            </a:avLst>
          </a:prstGeom>
          <a:solidFill>
            <a:srgbClr val="00CC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0" y="4800600"/>
            <a:ext cx="42672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种方法可以相互转化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53000" y="3124200"/>
            <a:ext cx="4343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它们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有什么关系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57200" y="5486400"/>
            <a:ext cx="67818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你能将关系式法转化成图象法吗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676400" y="6069013"/>
            <a:ext cx="37338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什么是函数的图象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ldLvl="0" autoUpdateAnimBg="0"/>
      <p:bldP spid="2" grpId="0" bldLvl="0" autoUpdateAnimBg="0"/>
      <p:bldP spid="3" grpId="0" bldLvl="0" autoUpdateAnimBg="0"/>
      <p:bldP spid="5133" grpId="0"/>
      <p:bldP spid="11272" grpId="0" autoUpdateAnimBg="0"/>
      <p:bldP spid="11273" grpId="0" autoUpdateAnimBg="0"/>
      <p:bldP spid="5136" grpId="0" animBg="1"/>
      <p:bldP spid="4" grpId="0" bldLvl="0" autoUpdateAnimBg="0"/>
      <p:bldP spid="5" grpId="0" bldLvl="0" autoUpdateAnimBg="0"/>
      <p:bldP spid="6" grpId="0" bldLvl="0" autoUpdateAnimBg="0"/>
      <p:bldP spid="7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内容占位符 2"/>
          <p:cNvSpPr/>
          <p:nvPr/>
        </p:nvSpPr>
        <p:spPr bwMode="auto">
          <a:xfrm>
            <a:off x="76200" y="914400"/>
            <a:ext cx="8763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20000"/>
              </a:lnSpc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把一个函数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变量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与对应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变量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值分别作为点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横坐标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纵坐标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在直角坐标系内描出它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应点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有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这些点组成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形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叫做该函数的图象</a:t>
            </a:r>
            <a:r>
              <a:rPr lang="zh-CN" altLang="en-US" sz="3200" dirty="0"/>
              <a:t>。</a:t>
            </a:r>
          </a:p>
        </p:txBody>
      </p:sp>
      <p:grpSp>
        <p:nvGrpSpPr>
          <p:cNvPr id="34822" name="Group 6"/>
          <p:cNvGrpSpPr/>
          <p:nvPr/>
        </p:nvGrpSpPr>
        <p:grpSpPr bwMode="auto">
          <a:xfrm>
            <a:off x="228600" y="152400"/>
            <a:ext cx="2819400" cy="787400"/>
            <a:chOff x="96" y="48"/>
            <a:chExt cx="1447" cy="496"/>
          </a:xfrm>
        </p:grpSpPr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函数的图象</a:t>
              </a:r>
            </a:p>
          </p:txBody>
        </p:sp>
        <p:pic>
          <p:nvPicPr>
            <p:cNvPr id="34824" name="Picture 8" descr="line5-8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4825" name="Picture 9" descr="图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524000" y="3352800"/>
            <a:ext cx="6086475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4" name="Group 4"/>
          <p:cNvGrpSpPr/>
          <p:nvPr/>
        </p:nvGrpSpPr>
        <p:grpSpPr bwMode="auto">
          <a:xfrm>
            <a:off x="152400" y="76200"/>
            <a:ext cx="2362200" cy="787400"/>
            <a:chOff x="96" y="48"/>
            <a:chExt cx="1447" cy="496"/>
          </a:xfrm>
        </p:grpSpPr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题讲解</a:t>
              </a:r>
            </a:p>
          </p:txBody>
        </p:sp>
        <p:pic>
          <p:nvPicPr>
            <p:cNvPr id="35846" name="Picture 6" descr="line5-8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847" name="Rectangle 3"/>
          <p:cNvSpPr/>
          <p:nvPr/>
        </p:nvSpPr>
        <p:spPr bwMode="auto">
          <a:xfrm>
            <a:off x="468313" y="1447800"/>
            <a:ext cx="74564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画出正比例函数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2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图象．</a:t>
            </a:r>
            <a:endParaRPr lang="zh-CN" altLang="en-US" sz="3600" dirty="0"/>
          </a:p>
        </p:txBody>
      </p:sp>
      <p:sp>
        <p:nvSpPr>
          <p:cNvPr id="16388" name="Rectangle 4"/>
          <p:cNvSpPr/>
          <p:nvPr/>
        </p:nvSpPr>
        <p:spPr bwMode="auto">
          <a:xfrm>
            <a:off x="395288" y="2438400"/>
            <a:ext cx="272891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表：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3600">
              <a:latin typeface="Calibri" panose="020F0502020204030204" pitchFamily="34" charset="0"/>
            </a:endParaRPr>
          </a:p>
        </p:txBody>
      </p:sp>
      <p:sp>
        <p:nvSpPr>
          <p:cNvPr id="35849" name="Rectangle 22"/>
          <p:cNvSpPr>
            <a:spLocks noChangeArrowheads="1"/>
          </p:cNvSpPr>
          <p:nvPr/>
        </p:nvSpPr>
        <p:spPr bwMode="auto">
          <a:xfrm>
            <a:off x="2268538" y="3068638"/>
            <a:ext cx="31908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35880" name="Group 40"/>
          <p:cNvGraphicFramePr>
            <a:graphicFrameLocks noGrp="1"/>
          </p:cNvGraphicFramePr>
          <p:nvPr/>
        </p:nvGraphicFramePr>
        <p:xfrm>
          <a:off x="609600" y="3573463"/>
          <a:ext cx="8129588" cy="1871663"/>
        </p:xfrm>
        <a:graphic>
          <a:graphicData uri="http://schemas.openxmlformats.org/drawingml/2006/table">
            <a:tbl>
              <a:tblPr/>
              <a:tblGrid>
                <a:gridCol w="1362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7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67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7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667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00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1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5881" name="Rectangle 3"/>
          <p:cNvSpPr/>
          <p:nvPr/>
        </p:nvSpPr>
        <p:spPr bwMode="auto">
          <a:xfrm>
            <a:off x="1143000" y="37338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endParaRPr lang="en-US" altLang="zh-CN" sz="3600"/>
          </a:p>
        </p:txBody>
      </p:sp>
      <p:sp>
        <p:nvSpPr>
          <p:cNvPr id="35882" name="Rectangle 3"/>
          <p:cNvSpPr/>
          <p:nvPr/>
        </p:nvSpPr>
        <p:spPr bwMode="auto">
          <a:xfrm>
            <a:off x="1143000" y="4648200"/>
            <a:ext cx="457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4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5883" name="Rectangle 3"/>
          <p:cNvSpPr/>
          <p:nvPr/>
        </p:nvSpPr>
        <p:spPr bwMode="auto">
          <a:xfrm>
            <a:off x="6172200" y="37338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3600"/>
          </a:p>
        </p:txBody>
      </p:sp>
      <p:sp>
        <p:nvSpPr>
          <p:cNvPr id="35884" name="Rectangle 3"/>
          <p:cNvSpPr/>
          <p:nvPr/>
        </p:nvSpPr>
        <p:spPr bwMode="auto">
          <a:xfrm>
            <a:off x="5257800" y="37338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3600"/>
          </a:p>
        </p:txBody>
      </p:sp>
      <p:sp>
        <p:nvSpPr>
          <p:cNvPr id="35885" name="Rectangle 3"/>
          <p:cNvSpPr/>
          <p:nvPr/>
        </p:nvSpPr>
        <p:spPr bwMode="auto">
          <a:xfrm>
            <a:off x="5257800" y="46482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3600"/>
          </a:p>
        </p:txBody>
      </p:sp>
      <p:sp>
        <p:nvSpPr>
          <p:cNvPr id="35886" name="Rectangle 3"/>
          <p:cNvSpPr/>
          <p:nvPr/>
        </p:nvSpPr>
        <p:spPr bwMode="auto">
          <a:xfrm>
            <a:off x="4191000" y="3733800"/>
            <a:ext cx="45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3600"/>
          </a:p>
        </p:txBody>
      </p:sp>
      <p:sp>
        <p:nvSpPr>
          <p:cNvPr id="35888" name="Rectangle 3"/>
          <p:cNvSpPr/>
          <p:nvPr/>
        </p:nvSpPr>
        <p:spPr bwMode="auto">
          <a:xfrm>
            <a:off x="7239000" y="37338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600"/>
          </a:p>
        </p:txBody>
      </p:sp>
      <p:sp>
        <p:nvSpPr>
          <p:cNvPr id="35889" name="Rectangle 3"/>
          <p:cNvSpPr/>
          <p:nvPr/>
        </p:nvSpPr>
        <p:spPr bwMode="auto">
          <a:xfrm>
            <a:off x="3200400" y="3733800"/>
            <a:ext cx="45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3600"/>
          </a:p>
        </p:txBody>
      </p:sp>
      <p:sp>
        <p:nvSpPr>
          <p:cNvPr id="35890" name="Rectangle 3"/>
          <p:cNvSpPr/>
          <p:nvPr/>
        </p:nvSpPr>
        <p:spPr bwMode="auto">
          <a:xfrm>
            <a:off x="2209800" y="37338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en-US" altLang="zh-CN" sz="3600"/>
          </a:p>
        </p:txBody>
      </p:sp>
      <p:sp>
        <p:nvSpPr>
          <p:cNvPr id="35891" name="Rectangle 3"/>
          <p:cNvSpPr/>
          <p:nvPr/>
        </p:nvSpPr>
        <p:spPr bwMode="auto">
          <a:xfrm>
            <a:off x="8001000" y="37338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en-US" altLang="zh-CN" sz="3600"/>
          </a:p>
        </p:txBody>
      </p:sp>
      <p:sp>
        <p:nvSpPr>
          <p:cNvPr id="35892" name="Rectangle 3"/>
          <p:cNvSpPr/>
          <p:nvPr/>
        </p:nvSpPr>
        <p:spPr bwMode="auto">
          <a:xfrm>
            <a:off x="2209800" y="4648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en-US" altLang="zh-CN" sz="3600"/>
          </a:p>
        </p:txBody>
      </p:sp>
      <p:sp>
        <p:nvSpPr>
          <p:cNvPr id="35893" name="Rectangle 3"/>
          <p:cNvSpPr/>
          <p:nvPr/>
        </p:nvSpPr>
        <p:spPr bwMode="auto">
          <a:xfrm>
            <a:off x="8001000" y="4648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…</a:t>
            </a:r>
            <a:endParaRPr lang="en-US" altLang="zh-CN" sz="3600"/>
          </a:p>
        </p:txBody>
      </p:sp>
      <p:sp>
        <p:nvSpPr>
          <p:cNvPr id="35895" name="Rectangle 3"/>
          <p:cNvSpPr/>
          <p:nvPr/>
        </p:nvSpPr>
        <p:spPr bwMode="auto">
          <a:xfrm>
            <a:off x="6248400" y="46482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3600"/>
          </a:p>
        </p:txBody>
      </p:sp>
      <p:sp>
        <p:nvSpPr>
          <p:cNvPr id="35896" name="Rectangle 3"/>
          <p:cNvSpPr/>
          <p:nvPr/>
        </p:nvSpPr>
        <p:spPr bwMode="auto">
          <a:xfrm>
            <a:off x="7239000" y="4648200"/>
            <a:ext cx="228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3600"/>
          </a:p>
        </p:txBody>
      </p:sp>
      <p:sp>
        <p:nvSpPr>
          <p:cNvPr id="35897" name="Rectangle 3"/>
          <p:cNvSpPr/>
          <p:nvPr/>
        </p:nvSpPr>
        <p:spPr bwMode="auto">
          <a:xfrm>
            <a:off x="4191000" y="4648200"/>
            <a:ext cx="45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3600"/>
          </a:p>
        </p:txBody>
      </p:sp>
      <p:sp>
        <p:nvSpPr>
          <p:cNvPr id="35898" name="Rectangle 3"/>
          <p:cNvSpPr/>
          <p:nvPr/>
        </p:nvSpPr>
        <p:spPr bwMode="auto">
          <a:xfrm>
            <a:off x="3200400" y="4648200"/>
            <a:ext cx="45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endParaRPr lang="en-US" altLang="zh-CN" sz="3600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114800" y="2133600"/>
            <a:ext cx="1676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式法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267200" y="5638800"/>
            <a:ext cx="12954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表法</a:t>
            </a:r>
          </a:p>
        </p:txBody>
      </p:sp>
      <p:sp>
        <p:nvSpPr>
          <p:cNvPr id="35901" name="AutoShape 61"/>
          <p:cNvSpPr>
            <a:spLocks noChangeArrowheads="1"/>
          </p:cNvSpPr>
          <p:nvPr/>
        </p:nvSpPr>
        <p:spPr bwMode="auto">
          <a:xfrm>
            <a:off x="4800600" y="2667000"/>
            <a:ext cx="152400" cy="3048000"/>
          </a:xfrm>
          <a:prstGeom prst="downArrow">
            <a:avLst>
              <a:gd name="adj1" fmla="val 50000"/>
              <a:gd name="adj2" fmla="val 500000"/>
            </a:avLst>
          </a:prstGeom>
          <a:solidFill>
            <a:srgbClr val="00CC66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35881" grpId="0"/>
      <p:bldP spid="35882" grpId="0"/>
      <p:bldP spid="35883" grpId="0"/>
      <p:bldP spid="35884" grpId="0"/>
      <p:bldP spid="35885" grpId="0"/>
      <p:bldP spid="35886" grpId="0"/>
      <p:bldP spid="35888" grpId="0"/>
      <p:bldP spid="35889" grpId="0"/>
      <p:bldP spid="35890" grpId="0"/>
      <p:bldP spid="35891" grpId="0"/>
      <p:bldP spid="35892" grpId="0"/>
      <p:bldP spid="35893" grpId="0"/>
      <p:bldP spid="35895" grpId="0"/>
      <p:bldP spid="35896" grpId="0"/>
      <p:bldP spid="35897" grpId="0"/>
      <p:bldP spid="35898" grpId="0"/>
      <p:bldP spid="6146" grpId="0" bldLvl="0" autoUpdateAnimBg="0"/>
      <p:bldP spid="2" grpId="0" bldLvl="0" autoUpdateAnimBg="0"/>
      <p:bldP spid="3590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4800" y="3032125"/>
            <a:ext cx="129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黑体" panose="02010609060101010101" pitchFamily="49" charset="-122"/>
              </a:rPr>
              <a:t>描点</a:t>
            </a:r>
          </a:p>
        </p:txBody>
      </p:sp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981200"/>
            <a:ext cx="4652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Rectangle 22"/>
          <p:cNvSpPr>
            <a:spLocks noChangeArrowheads="1"/>
          </p:cNvSpPr>
          <p:nvPr/>
        </p:nvSpPr>
        <p:spPr bwMode="auto">
          <a:xfrm>
            <a:off x="2192338" y="-381000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36916" name="Group 52"/>
          <p:cNvGrpSpPr/>
          <p:nvPr/>
        </p:nvGrpSpPr>
        <p:grpSpPr bwMode="auto">
          <a:xfrm>
            <a:off x="914400" y="169863"/>
            <a:ext cx="8129588" cy="1871662"/>
            <a:chOff x="336" y="107"/>
            <a:chExt cx="5121" cy="1179"/>
          </a:xfrm>
        </p:grpSpPr>
        <p:sp>
          <p:nvSpPr>
            <p:cNvPr id="2" name="Rectangle 8"/>
            <p:cNvSpPr>
              <a:spLocks noChangeArrowheads="1"/>
            </p:cNvSpPr>
            <p:nvPr/>
          </p:nvSpPr>
          <p:spPr bwMode="auto">
            <a:xfrm>
              <a:off x="336" y="107"/>
              <a:ext cx="858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9"/>
            <p:cNvSpPr>
              <a:spLocks noChangeArrowheads="1"/>
            </p:cNvSpPr>
            <p:nvPr/>
          </p:nvSpPr>
          <p:spPr bwMode="auto">
            <a:xfrm>
              <a:off x="1194" y="107"/>
              <a:ext cx="60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1803" y="107"/>
              <a:ext cx="60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11"/>
            <p:cNvSpPr>
              <a:spLocks noChangeArrowheads="1"/>
            </p:cNvSpPr>
            <p:nvPr/>
          </p:nvSpPr>
          <p:spPr bwMode="auto">
            <a:xfrm>
              <a:off x="2412" y="107"/>
              <a:ext cx="60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3021" y="107"/>
              <a:ext cx="60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13"/>
            <p:cNvSpPr>
              <a:spLocks noChangeArrowheads="1"/>
            </p:cNvSpPr>
            <p:nvPr/>
          </p:nvSpPr>
          <p:spPr bwMode="auto">
            <a:xfrm>
              <a:off x="3630" y="107"/>
              <a:ext cx="603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4233" y="107"/>
              <a:ext cx="615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848" y="107"/>
              <a:ext cx="609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336" y="674"/>
              <a:ext cx="85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1194" y="674"/>
              <a:ext cx="609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1803" y="674"/>
              <a:ext cx="609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412" y="674"/>
              <a:ext cx="609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Rectangle 20"/>
            <p:cNvSpPr>
              <a:spLocks noChangeArrowheads="1"/>
            </p:cNvSpPr>
            <p:nvPr/>
          </p:nvSpPr>
          <p:spPr bwMode="auto">
            <a:xfrm>
              <a:off x="3021" y="674"/>
              <a:ext cx="609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3630" y="674"/>
              <a:ext cx="603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4233" y="674"/>
              <a:ext cx="615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4848" y="674"/>
              <a:ext cx="609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zh-CN" altLang="zh-CN" sz="36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1194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>
              <a:off x="1803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412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3021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3630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>
              <a:off x="4233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4848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336" y="674"/>
              <a:ext cx="5121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>
              <a:off x="336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5457" y="107"/>
              <a:ext cx="0" cy="1179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336" y="107"/>
              <a:ext cx="5121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>
              <a:off x="336" y="1286"/>
              <a:ext cx="5121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900" name="Rectangle 3"/>
            <p:cNvSpPr/>
            <p:nvPr/>
          </p:nvSpPr>
          <p:spPr bwMode="auto">
            <a:xfrm>
              <a:off x="672" y="208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x</a:t>
              </a:r>
              <a:endParaRPr lang="en-US" altLang="zh-CN" sz="3600"/>
            </a:p>
          </p:txBody>
        </p:sp>
        <p:sp>
          <p:nvSpPr>
            <p:cNvPr id="36901" name="Rectangle 3"/>
            <p:cNvSpPr/>
            <p:nvPr/>
          </p:nvSpPr>
          <p:spPr bwMode="auto">
            <a:xfrm>
              <a:off x="672" y="784"/>
              <a:ext cx="288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4000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902" name="Rectangle 3"/>
            <p:cNvSpPr/>
            <p:nvPr/>
          </p:nvSpPr>
          <p:spPr bwMode="auto">
            <a:xfrm>
              <a:off x="3840" y="208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endParaRPr lang="en-US" altLang="zh-CN" sz="3600"/>
            </a:p>
          </p:txBody>
        </p:sp>
        <p:sp>
          <p:nvSpPr>
            <p:cNvPr id="36903" name="Rectangle 3"/>
            <p:cNvSpPr/>
            <p:nvPr/>
          </p:nvSpPr>
          <p:spPr bwMode="auto">
            <a:xfrm>
              <a:off x="3264" y="208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3600"/>
            </a:p>
          </p:txBody>
        </p:sp>
        <p:sp>
          <p:nvSpPr>
            <p:cNvPr id="36904" name="Rectangle 3"/>
            <p:cNvSpPr/>
            <p:nvPr/>
          </p:nvSpPr>
          <p:spPr bwMode="auto">
            <a:xfrm>
              <a:off x="3264" y="784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endParaRPr lang="en-US" altLang="zh-CN" sz="3600"/>
            </a:p>
          </p:txBody>
        </p:sp>
        <p:sp>
          <p:nvSpPr>
            <p:cNvPr id="36905" name="Rectangle 3"/>
            <p:cNvSpPr/>
            <p:nvPr/>
          </p:nvSpPr>
          <p:spPr bwMode="auto">
            <a:xfrm>
              <a:off x="2592" y="208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-1</a:t>
              </a:r>
              <a:endParaRPr lang="en-US" altLang="zh-CN" sz="3600"/>
            </a:p>
          </p:txBody>
        </p:sp>
        <p:sp>
          <p:nvSpPr>
            <p:cNvPr id="36906" name="Rectangle 3"/>
            <p:cNvSpPr/>
            <p:nvPr/>
          </p:nvSpPr>
          <p:spPr bwMode="auto">
            <a:xfrm>
              <a:off x="4512" y="208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3600"/>
            </a:p>
          </p:txBody>
        </p:sp>
        <p:sp>
          <p:nvSpPr>
            <p:cNvPr id="36907" name="Rectangle 3"/>
            <p:cNvSpPr/>
            <p:nvPr/>
          </p:nvSpPr>
          <p:spPr bwMode="auto">
            <a:xfrm>
              <a:off x="1968" y="208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-2</a:t>
              </a:r>
              <a:endParaRPr lang="en-US" altLang="zh-CN" sz="3600"/>
            </a:p>
          </p:txBody>
        </p:sp>
        <p:sp>
          <p:nvSpPr>
            <p:cNvPr id="36908" name="Rectangle 3"/>
            <p:cNvSpPr/>
            <p:nvPr/>
          </p:nvSpPr>
          <p:spPr bwMode="auto">
            <a:xfrm>
              <a:off x="1344" y="208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  <a:endParaRPr lang="en-US" altLang="zh-CN" sz="3600"/>
            </a:p>
          </p:txBody>
        </p:sp>
        <p:sp>
          <p:nvSpPr>
            <p:cNvPr id="36909" name="Rectangle 3"/>
            <p:cNvSpPr/>
            <p:nvPr/>
          </p:nvSpPr>
          <p:spPr bwMode="auto">
            <a:xfrm>
              <a:off x="4992" y="208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  <a:endParaRPr lang="en-US" altLang="zh-CN" sz="3600"/>
            </a:p>
          </p:txBody>
        </p:sp>
        <p:sp>
          <p:nvSpPr>
            <p:cNvPr id="36910" name="Rectangle 3"/>
            <p:cNvSpPr/>
            <p:nvPr/>
          </p:nvSpPr>
          <p:spPr bwMode="auto">
            <a:xfrm>
              <a:off x="1344" y="784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  <a:endParaRPr lang="en-US" altLang="zh-CN" sz="3600"/>
            </a:p>
          </p:txBody>
        </p:sp>
        <p:sp>
          <p:nvSpPr>
            <p:cNvPr id="36911" name="Rectangle 3"/>
            <p:cNvSpPr/>
            <p:nvPr/>
          </p:nvSpPr>
          <p:spPr bwMode="auto">
            <a:xfrm>
              <a:off x="4992" y="784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…</a:t>
              </a:r>
              <a:endParaRPr lang="en-US" altLang="zh-CN" sz="3600"/>
            </a:p>
          </p:txBody>
        </p:sp>
        <p:sp>
          <p:nvSpPr>
            <p:cNvPr id="36912" name="Rectangle 3"/>
            <p:cNvSpPr/>
            <p:nvPr/>
          </p:nvSpPr>
          <p:spPr bwMode="auto">
            <a:xfrm>
              <a:off x="3888" y="784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endParaRPr lang="en-US" altLang="zh-CN" sz="3600"/>
            </a:p>
          </p:txBody>
        </p:sp>
        <p:sp>
          <p:nvSpPr>
            <p:cNvPr id="36913" name="Rectangle 3"/>
            <p:cNvSpPr/>
            <p:nvPr/>
          </p:nvSpPr>
          <p:spPr bwMode="auto">
            <a:xfrm>
              <a:off x="4512" y="784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endParaRPr lang="en-US" altLang="zh-CN" sz="3600"/>
            </a:p>
          </p:txBody>
        </p:sp>
        <p:sp>
          <p:nvSpPr>
            <p:cNvPr id="36914" name="Rectangle 3"/>
            <p:cNvSpPr/>
            <p:nvPr/>
          </p:nvSpPr>
          <p:spPr bwMode="auto">
            <a:xfrm>
              <a:off x="2592" y="784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-2</a:t>
              </a:r>
              <a:endParaRPr lang="en-US" altLang="zh-CN" sz="3600"/>
            </a:p>
          </p:txBody>
        </p:sp>
        <p:sp>
          <p:nvSpPr>
            <p:cNvPr id="36915" name="Rectangle 3"/>
            <p:cNvSpPr/>
            <p:nvPr/>
          </p:nvSpPr>
          <p:spPr bwMode="auto">
            <a:xfrm>
              <a:off x="1968" y="784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</a:pPr>
              <a:r>
                <a:rPr lang="en-US" altLang="zh-CN" sz="3600">
                  <a:latin typeface="黑体" panose="02010609060101010101" pitchFamily="49" charset="-122"/>
                  <a:ea typeface="黑体" panose="02010609060101010101" pitchFamily="49" charset="-122"/>
                </a:rPr>
                <a:t>-4</a:t>
              </a:r>
              <a:endParaRPr lang="en-US" altLang="zh-CN" sz="3600"/>
            </a:p>
          </p:txBody>
        </p:sp>
      </p:grpSp>
      <p:sp>
        <p:nvSpPr>
          <p:cNvPr id="36943" name="Line 79"/>
          <p:cNvSpPr>
            <a:spLocks noChangeShapeType="1"/>
          </p:cNvSpPr>
          <p:nvPr/>
        </p:nvSpPr>
        <p:spPr bwMode="auto">
          <a:xfrm flipH="1">
            <a:off x="3657600" y="2514600"/>
            <a:ext cx="1981200" cy="3657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304800" y="4708525"/>
            <a:ext cx="1296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黑体" panose="02010609060101010101" pitchFamily="49" charset="-122"/>
              </a:rPr>
              <a:t>连线</a:t>
            </a:r>
          </a:p>
        </p:txBody>
      </p:sp>
      <p:sp>
        <p:nvSpPr>
          <p:cNvPr id="36946" name="Text Box 82"/>
          <p:cNvSpPr txBox="1">
            <a:spLocks noChangeArrowheads="1"/>
          </p:cNvSpPr>
          <p:nvPr/>
        </p:nvSpPr>
        <p:spPr bwMode="auto">
          <a:xfrm>
            <a:off x="7207250" y="2362200"/>
            <a:ext cx="793750" cy="3810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画函数图象的一</a:t>
            </a:r>
          </a:p>
        </p:txBody>
      </p:sp>
      <p:sp>
        <p:nvSpPr>
          <p:cNvPr id="36947" name="Text Box 83"/>
          <p:cNvSpPr txBox="1">
            <a:spLocks noChangeArrowheads="1"/>
          </p:cNvSpPr>
          <p:nvPr/>
        </p:nvSpPr>
        <p:spPr bwMode="auto">
          <a:xfrm>
            <a:off x="7893050" y="2362200"/>
            <a:ext cx="793750" cy="3810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0000"/>
                </a:solidFill>
              </a:rPr>
              <a:t>般步骤有哪些？</a:t>
            </a:r>
          </a:p>
        </p:txBody>
      </p:sp>
      <p:sp>
        <p:nvSpPr>
          <p:cNvPr id="16388" name="Rectangle 4"/>
          <p:cNvSpPr/>
          <p:nvPr/>
        </p:nvSpPr>
        <p:spPr bwMode="auto">
          <a:xfrm>
            <a:off x="304800" y="1917700"/>
            <a:ext cx="16002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6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表：</a:t>
            </a:r>
            <a:endParaRPr lang="zh-CN" altLang="en-US" sz="36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/>
      <p:bldP spid="36943" grpId="0" animBg="1"/>
      <p:bldP spid="30" grpId="0"/>
      <p:bldP spid="36946" grpId="0" animBg="1"/>
      <p:bldP spid="36947" grpId="0" animBg="1"/>
      <p:bldP spid="163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2"/>
          <p:cNvSpPr/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4000" b="1" dirty="0">
                <a:solidFill>
                  <a:srgbClr val="FF0000"/>
                </a:solidFill>
                <a:ea typeface="黑体" panose="02010609060101010101" pitchFamily="49" charset="-122"/>
              </a:rPr>
              <a:t>动手操作，深化探索</a:t>
            </a:r>
            <a:r>
              <a:rPr lang="zh-CN" altLang="en-US" sz="4400" dirty="0">
                <a:solidFill>
                  <a:srgbClr val="FF0000"/>
                </a:solidFill>
              </a:rPr>
              <a:t> 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）</a:t>
            </a:r>
          </a:p>
        </p:txBody>
      </p:sp>
      <p:sp>
        <p:nvSpPr>
          <p:cNvPr id="37894" name="Rectangle 3"/>
          <p:cNvSpPr/>
          <p:nvPr/>
        </p:nvSpPr>
        <p:spPr bwMode="auto">
          <a:xfrm>
            <a:off x="457200" y="1600200"/>
            <a:ext cx="8229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画出正比例函数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图象．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）在所作的图象上取几个点，找出它们的横坐标和纵坐标，并验证它们是否都满足关系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/>
          <p:nvPr/>
        </p:nvSpPr>
        <p:spPr bwMode="auto">
          <a:xfrm>
            <a:off x="381000" y="1295400"/>
            <a:ext cx="89916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满足关系式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所对应的点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)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都在正比例函数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图象上吗？</a:t>
            </a:r>
          </a:p>
        </p:txBody>
      </p:sp>
      <p:grpSp>
        <p:nvGrpSpPr>
          <p:cNvPr id="45062" name="Group 6"/>
          <p:cNvGrpSpPr/>
          <p:nvPr/>
        </p:nvGrpSpPr>
        <p:grpSpPr bwMode="auto">
          <a:xfrm>
            <a:off x="228600" y="152400"/>
            <a:ext cx="1905000" cy="787400"/>
            <a:chOff x="96" y="48"/>
            <a:chExt cx="1447" cy="496"/>
          </a:xfrm>
        </p:grpSpPr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111" y="48"/>
              <a:ext cx="1432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议一议</a:t>
              </a:r>
            </a:p>
          </p:txBody>
        </p:sp>
        <p:pic>
          <p:nvPicPr>
            <p:cNvPr id="45064" name="Picture 8" descr="line5-8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5065" name="Rectangle 3"/>
          <p:cNvSpPr/>
          <p:nvPr/>
        </p:nvSpPr>
        <p:spPr bwMode="auto">
          <a:xfrm>
            <a:off x="457200" y="3048000"/>
            <a:ext cx="8229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正比例函数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图象上的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(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)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都满足关系式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-3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吗？</a:t>
            </a:r>
          </a:p>
        </p:txBody>
      </p:sp>
      <p:sp>
        <p:nvSpPr>
          <p:cNvPr id="45066" name="Rectangle 3"/>
          <p:cNvSpPr/>
          <p:nvPr/>
        </p:nvSpPr>
        <p:spPr bwMode="auto">
          <a:xfrm>
            <a:off x="533400" y="4729163"/>
            <a:ext cx="8229600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正比例函数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3600" dirty="0" err="1">
                <a:latin typeface="黑体" panose="02010609060101010101" pitchFamily="49" charset="-122"/>
                <a:ea typeface="黑体" panose="02010609060101010101" pitchFamily="49" charset="-122"/>
              </a:rPr>
              <a:t>kx</a:t>
            </a:r>
            <a:r>
              <a:rPr lang="zh-CN" altLang="en-US" sz="3600" dirty="0">
                <a:latin typeface="黑体" panose="02010609060101010101" pitchFamily="49" charset="-122"/>
                <a:ea typeface="黑体" panose="02010609060101010101" pitchFamily="49" charset="-122"/>
              </a:rPr>
              <a:t>的图象有何特点？你是怎样理解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5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5" grpId="0"/>
      <p:bldP spid="450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7" name="Group 3"/>
          <p:cNvGrpSpPr/>
          <p:nvPr/>
        </p:nvGrpSpPr>
        <p:grpSpPr bwMode="auto">
          <a:xfrm>
            <a:off x="381000" y="381000"/>
            <a:ext cx="2362200" cy="787400"/>
            <a:chOff x="96" y="48"/>
            <a:chExt cx="1447" cy="496"/>
          </a:xfrm>
        </p:grpSpPr>
        <p:sp>
          <p:nvSpPr>
            <p:cNvPr id="47108" name="Text Box 4"/>
            <p:cNvSpPr txBox="1">
              <a:spLocks noChangeArrowheads="1"/>
            </p:cNvSpPr>
            <p:nvPr/>
          </p:nvSpPr>
          <p:spPr bwMode="auto">
            <a:xfrm>
              <a:off x="110" y="48"/>
              <a:ext cx="1433" cy="478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008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归纳小结</a:t>
              </a:r>
            </a:p>
          </p:txBody>
        </p:sp>
        <p:pic>
          <p:nvPicPr>
            <p:cNvPr id="47109" name="Picture 5" descr="line5-8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6" y="481"/>
              <a:ext cx="1440" cy="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7111" name="Rectangle 3"/>
          <p:cNvSpPr/>
          <p:nvPr/>
        </p:nvSpPr>
        <p:spPr bwMode="auto">
          <a:xfrm>
            <a:off x="381000" y="1600200"/>
            <a:ext cx="8763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正比例函数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y=</a:t>
            </a:r>
            <a:r>
              <a:rPr lang="en-US" altLang="zh-CN" sz="3200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x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象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是一条经过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点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7112" name="Rectangle 3"/>
          <p:cNvSpPr/>
          <p:nvPr/>
        </p:nvSpPr>
        <p:spPr bwMode="auto">
          <a:xfrm>
            <a:off x="762000" y="2667000"/>
            <a:ext cx="7848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因此，画正比例函数图象时，只要再确定一个点，过这点与原点画直线就可以了。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276600" y="4724400"/>
            <a:ext cx="1752600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黑体" panose="02010609060101010101" pitchFamily="49" charset="-122"/>
              </a:rPr>
              <a:t>两点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  <p:bldP spid="47112" grpId="0"/>
      <p:bldP spid="184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/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ea typeface="黑体" panose="02010609060101010101" pitchFamily="49" charset="-122"/>
              </a:rPr>
              <a:t>动手操作，深化探索</a:t>
            </a:r>
            <a:r>
              <a:rPr lang="zh-CN" altLang="en-US" sz="4400" dirty="0">
                <a:solidFill>
                  <a:srgbClr val="FF0000"/>
                </a:solidFill>
              </a:rPr>
              <a:t> 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一试</a:t>
            </a:r>
            <a:r>
              <a:rPr lang="zh-CN" altLang="en-US" sz="4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）</a:t>
            </a:r>
          </a:p>
        </p:txBody>
      </p:sp>
      <p:sp>
        <p:nvSpPr>
          <p:cNvPr id="39939" name="Rectangle 3"/>
          <p:cNvSpPr/>
          <p:nvPr/>
        </p:nvSpPr>
        <p:spPr bwMode="auto">
          <a:xfrm>
            <a:off x="457200" y="1600200"/>
            <a:ext cx="77866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在同一直角坐标系内作出</a:t>
            </a: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y=x,y=3x,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zh-CN" sz="3200" b="1">
                <a:latin typeface="黑体" panose="02010609060101010101" pitchFamily="49" charset="-122"/>
                <a:ea typeface="黑体" panose="02010609060101010101" pitchFamily="49" charset="-122"/>
              </a:rPr>
              <a:t>     y=-  x,y=-4x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的图象．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zh-CN" sz="32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968" name="Group 32"/>
          <p:cNvGraphicFramePr>
            <a:graphicFrameLocks noGrp="1"/>
          </p:cNvGraphicFramePr>
          <p:nvPr/>
        </p:nvGraphicFramePr>
        <p:xfrm>
          <a:off x="1403350" y="3789363"/>
          <a:ext cx="4038600" cy="2895600"/>
        </p:xfrm>
        <a:graphic>
          <a:graphicData uri="http://schemas.openxmlformats.org/drawingml/2006/table">
            <a:tbl>
              <a:tblPr/>
              <a:tblGrid>
                <a:gridCol w="1982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=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=3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=-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y=-4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900113" y="2924175"/>
            <a:ext cx="2952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ea typeface="黑体" panose="02010609060101010101" pitchFamily="49" charset="-122"/>
              </a:rPr>
              <a:t>解：</a:t>
            </a:r>
            <a:r>
              <a:rPr lang="zh-CN" altLang="en-US" sz="3200">
                <a:ea typeface="黑体" panose="02010609060101010101" pitchFamily="49" charset="-122"/>
              </a:rPr>
              <a:t>列表</a:t>
            </a:r>
          </a:p>
        </p:txBody>
      </p:sp>
      <p:graphicFrame>
        <p:nvGraphicFramePr>
          <p:cNvPr id="39967" name="Object 146"/>
          <p:cNvGraphicFramePr>
            <a:graphicFrameLocks noChangeAspect="1"/>
          </p:cNvGraphicFramePr>
          <p:nvPr/>
        </p:nvGraphicFramePr>
        <p:xfrm>
          <a:off x="2268538" y="2060575"/>
          <a:ext cx="334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060575"/>
                        <a:ext cx="334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</p:bldLst>
  </p:timing>
</p:sld>
</file>

<file path=ppt/theme/theme1.xml><?xml version="1.0" encoding="utf-8"?>
<a:theme xmlns:a="http://schemas.openxmlformats.org/drawingml/2006/main" name="WWW.2PPT.COM&#10;">
  <a:themeElements>
    <a:clrScheme name="自定义 1">
      <a:dk1>
        <a:srgbClr val="4E4A4A"/>
      </a:dk1>
      <a:lt1>
        <a:sysClr val="window" lastClr="FFFFFF"/>
      </a:lt1>
      <a:dk2>
        <a:srgbClr val="4E4A4A"/>
      </a:dk2>
      <a:lt2>
        <a:srgbClr val="FFFFFF"/>
      </a:lt2>
      <a:accent1>
        <a:srgbClr val="FF4B2D"/>
      </a:accent1>
      <a:accent2>
        <a:srgbClr val="ED9851"/>
      </a:accent2>
      <a:accent3>
        <a:srgbClr val="EF57A3"/>
      </a:accent3>
      <a:accent4>
        <a:srgbClr val="FCBD3E"/>
      </a:accent4>
      <a:accent5>
        <a:srgbClr val="F66B16"/>
      </a:accent5>
      <a:accent6>
        <a:srgbClr val="EB8596"/>
      </a:accent6>
      <a:hlink>
        <a:srgbClr val="CC9900"/>
      </a:hlink>
      <a:folHlink>
        <a:srgbClr val="96A9A9"/>
      </a:folHlink>
    </a:clrScheme>
    <a:fontScheme name="自定义 7">
      <a:majorFont>
        <a:latin typeface="Arial"/>
        <a:ea typeface="微软雅黑"/>
        <a:cs typeface=""/>
      </a:majorFont>
      <a:minorFont>
        <a:latin typeface="Arial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7</Template>
  <TotalTime>0</TotalTime>
  <Words>671</Words>
  <Application>Microsoft Office PowerPoint</Application>
  <PresentationFormat>全屏显示(4:3)</PresentationFormat>
  <Paragraphs>113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华文行楷</vt:lpstr>
      <vt:lpstr>宋体</vt:lpstr>
      <vt:lpstr>微软雅黑</vt:lpstr>
      <vt:lpstr>幼圆</vt:lpstr>
      <vt:lpstr>Arial</vt:lpstr>
      <vt:lpstr>Calibri</vt:lpstr>
      <vt:lpstr>Times New Roman</vt:lpstr>
      <vt:lpstr>Wingdings 2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7T08:31:26Z</dcterms:created>
  <dcterms:modified xsi:type="dcterms:W3CDTF">2023-01-16T22:4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EAD564814FA341559DCED5382A73A8D9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